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1a4da0ab6b945a7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221F20D5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F3B5603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32FDB892">
          <v:shape xmlns:o="urn:schemas-microsoft-com:office:office" xmlns:v="urn:schemas-microsoft-com:vml" id="_x0000_i113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131" DrawAspect="Content" ObjectID="_1571334066" r:id="rId9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A9E75E1">
          <v:shape xmlns:o="urn:schemas-microsoft-com:office:office" xmlns:v="urn:schemas-microsoft-com:vml" id="_x0000_i113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132" DrawAspect="Content" ObjectID="_1571334067" r:id="rId9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C1D2576">
          <v:shape xmlns:o="urn:schemas-microsoft-com:office:office" xmlns:v="urn:schemas-microsoft-com:vml" id="_x0000_i113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133" DrawAspect="Content" ObjectID="_1571334068" r:id="rId9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4532E8D9">
          <v:shape xmlns:o="urn:schemas-microsoft-com:office:office" xmlns:v="urn:schemas-microsoft-com:vml" id="_x0000_i113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134" DrawAspect="Content" ObjectID="_1571334069" r:id="rId9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7.bin" Id="rId96" /><Relationship Type="http://schemas.openxmlformats.org/officeDocument/2006/relationships/oleObject" Target="/word/embeddings/oleObject78.bin" Id="rId97" /><Relationship Type="http://schemas.openxmlformats.org/officeDocument/2006/relationships/oleObject" Target="/word/embeddings/oleObject79.bin" Id="rId98" /><Relationship Type="http://schemas.openxmlformats.org/officeDocument/2006/relationships/oleObject" Target="/word/embeddings/oleObject80.bin" Id="rId9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